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10598" w:type="dxa"/>
        <w:tblLayout w:type="fixed"/>
        <w:tblLook w:val="04A0"/>
      </w:tblPr>
      <w:tblGrid>
        <w:gridCol w:w="817"/>
        <w:gridCol w:w="9781"/>
      </w:tblGrid>
      <w:tr w:rsidR="0046354B" w:rsidRPr="007D1097" w:rsidTr="008D7D04">
        <w:tc>
          <w:tcPr>
            <w:tcW w:w="817" w:type="dxa"/>
            <w:vMerge w:val="restart"/>
          </w:tcPr>
          <w:p w:rsidR="0046354B" w:rsidRPr="0046354B" w:rsidRDefault="0046354B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05375" cy="1933575"/>
                  <wp:effectExtent l="19050" t="0" r="9525" b="0"/>
                  <wp:docPr id="16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 l="85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193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354B" w:rsidRPr="007D1097" w:rsidTr="008D7D04">
        <w:tc>
          <w:tcPr>
            <w:tcW w:w="817" w:type="dxa"/>
            <w:vMerge/>
          </w:tcPr>
          <w:p w:rsidR="0046354B" w:rsidRPr="0046354B" w:rsidRDefault="0046354B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9675" cy="6753225"/>
                  <wp:effectExtent l="19050" t="0" r="9525" b="0"/>
                  <wp:docPr id="17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75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133975" cy="1057275"/>
                  <wp:effectExtent l="19050" t="0" r="9525" b="0"/>
                  <wp:docPr id="18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  <w:vMerge w:val="restart"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60EFD" w:rsidP="008F5FBF">
            <w:pPr>
              <w:rPr>
                <w:sz w:val="24"/>
                <w:szCs w:val="24"/>
              </w:rPr>
            </w:pPr>
            <w:r w:rsidRPr="00A60EFD">
              <w:rPr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89" o:spid="_x0000_i1025" type="#_x0000_t75" style="width:426pt;height:105pt;visibility:visible" o:gfxdata="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">
                  <v:imagedata r:id="rId8" o:title="" cropbottom="-346f"/>
                  <o:lock v:ext="edit" aspectratio="f"/>
                </v:shape>
              </w:pict>
            </w:r>
          </w:p>
        </w:tc>
      </w:tr>
      <w:tr w:rsidR="00AE0523" w:rsidRPr="007D1097" w:rsidTr="008D7D04">
        <w:tc>
          <w:tcPr>
            <w:tcW w:w="817" w:type="dxa"/>
            <w:vMerge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667250" cy="4000500"/>
                  <wp:effectExtent l="19050" t="19050" r="0" b="0"/>
                  <wp:docPr id="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l="8498" t="25000" r="65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0" cy="400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scene3d>
                            <a:camera prst="orthographicFront">
                              <a:rot lat="0" lon="600000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  <w:vMerge w:val="restart"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AE0523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695825" cy="695325"/>
                  <wp:effectExtent l="19050" t="0" r="9525" b="0"/>
                  <wp:docPr id="20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8364" b="821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582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  <w:vMerge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AE0523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42319" cy="3400425"/>
                  <wp:effectExtent l="19050" t="0" r="5931" b="0"/>
                  <wp:docPr id="22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8618" t="184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2319" cy="3400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354B" w:rsidRPr="007D1097" w:rsidTr="008D7D04">
        <w:tc>
          <w:tcPr>
            <w:tcW w:w="817" w:type="dxa"/>
          </w:tcPr>
          <w:p w:rsidR="0046354B" w:rsidRPr="0046354B" w:rsidRDefault="0046354B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BE038F">
            <w:pPr>
              <w:rPr>
                <w:noProof/>
                <w:sz w:val="24"/>
                <w:szCs w:val="24"/>
              </w:rPr>
            </w:pPr>
            <w:r w:rsidRPr="00BE038F">
              <w:rPr>
                <w:noProof/>
                <w:sz w:val="24"/>
                <w:szCs w:val="24"/>
              </w:rPr>
              <w:drawing>
                <wp:inline distT="0" distB="0" distL="0" distR="0">
                  <wp:extent cx="4772025" cy="3905250"/>
                  <wp:effectExtent l="19050" t="0" r="9525" b="0"/>
                  <wp:docPr id="15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1165" r="1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390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</w:tcPr>
          <w:p w:rsidR="00AE0523" w:rsidRPr="00AE0523" w:rsidRDefault="00AE0523" w:rsidP="00AE052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60EFD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E052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Fizika\\FIZIKA\\11_01\\004803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E0523" w:rsidRPr="007D1097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Нить маятника длиной </w:t>
            </w:r>
            <w:proofErr w:type="spellStart"/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 = 1 м, к которой подвешен груз массы </w:t>
            </w:r>
            <w:proofErr w:type="spellStart"/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proofErr w:type="spellEnd"/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= 0,1 кг, отклонена на угол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от вертикального положения и отпущена. Сила натяжения нити</w:t>
            </w:r>
            <w:proofErr w:type="gramStart"/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Т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в момент прохождения маятником положения равновесия равна 2 Н.  Чему равен угол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AE0523" w:rsidRPr="007D1097" w:rsidRDefault="00A60EFD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AE052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938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222"/>
              <w:gridCol w:w="1162"/>
            </w:tblGrid>
            <w:tr w:rsidR="00AE0523" w:rsidRPr="007D1097" w:rsidTr="00C851F4">
              <w:tc>
                <w:tcPr>
                  <w:tcW w:w="9384" w:type="dxa"/>
                  <w:gridSpan w:val="2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AE0523" w:rsidRPr="007D1097" w:rsidTr="00C851F4">
              <w:tc>
                <w:tcPr>
                  <w:tcW w:w="9384" w:type="dxa"/>
                  <w:gridSpan w:val="2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 основании второго закона Ньютона, ускорение, вызванное суммой действующих на груз сил тяжести и натяжения нити, равно величине центростремительного ускорения:</w:t>
                  </w:r>
                  <w:r w:rsidR="00C851F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a</w:t>
                  </w:r>
                  <w:proofErr w:type="spellEnd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= </w:t>
                  </w:r>
                  <w:r w:rsidR="00C851F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000" w:dyaOrig="760">
                      <v:shape id="_x0000_i1026" type="#_x0000_t75" style="width:99.75pt;height:38.25pt" o:ole="" fillcolor="window">
                        <v:imagedata r:id="rId12" o:title=""/>
                      </v:shape>
                      <o:OLEObject Type="Embed" ProgID="Equation.3" ShapeID="_x0000_i1026" DrawAspect="Content" ObjectID="_1479914751" r:id="rId13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 закону сохранения механической энергии для груза маятника (за начало отсчета потенциальной энергии выбрано нижнее положение груза)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500" w:dyaOrig="760">
                      <v:shape id="_x0000_i1027" type="#_x0000_t75" style="width:125.25pt;height:38.25pt" o:ole="" fillcolor="window">
                        <v:imagedata r:id="rId14" o:title=""/>
                      </v:shape>
                      <o:OLEObject Type="Embed" ProgID="Equation.3" ShapeID="_x0000_i1027" DrawAspect="Content" ObjectID="_1479914752" r:id="rId15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твет в общем виде и численной форме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1920" w:dyaOrig="780">
                      <v:shape id="_x0000_i1028" type="#_x0000_t75" style="width:96pt;height:39pt" o:ole="" fillcolor="window">
                        <v:imagedata r:id="rId16" o:title=""/>
                      </v:shape>
                      <o:OLEObject Type="Embed" ProgID="Equation.3" ShapeID="_x0000_i1028" DrawAspect="Content" ObjectID="_1479914753" r:id="rId17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100" w:dyaOrig="720">
                      <v:shape id="_x0000_i1029" type="#_x0000_t75" style="width:105pt;height:36pt" o:ole="" fillcolor="window">
                        <v:imagedata r:id="rId18" o:title=""/>
                      </v:shape>
                      <o:OLEObject Type="Embed" ProgID="Equation.3" ShapeID="_x0000_i1029" DrawAspect="Content" ObjectID="_1479914754" r:id="rId19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</w:t>
                  </w:r>
                </w:p>
              </w:tc>
            </w:tr>
            <w:tr w:rsidR="00AE0523" w:rsidRPr="007D1097" w:rsidTr="00C851F4">
              <w:trPr>
                <w:trHeight w:val="343"/>
              </w:trPr>
              <w:tc>
                <w:tcPr>
                  <w:tcW w:w="822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116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AE0523" w:rsidRPr="007D1097" w:rsidTr="00C851F4">
              <w:tc>
                <w:tcPr>
                  <w:tcW w:w="822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верно записаны формулы, выражающие физические законы, применение которых необходимо для решения задачи выбранным способом (в данном решении — второй закон Ньютона, формула для центростремительного ускорения, закон сохранения механической энергии);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116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AE0523" w:rsidRPr="007D1097" w:rsidRDefault="00AE0523" w:rsidP="008F5FBF">
            <w:pPr>
              <w:rPr>
                <w:noProof/>
                <w:sz w:val="24"/>
                <w:szCs w:val="24"/>
              </w:rPr>
            </w:pPr>
          </w:p>
        </w:tc>
      </w:tr>
      <w:tr w:rsidR="00AE0523" w:rsidRPr="007D1097" w:rsidTr="008D7D04">
        <w:tc>
          <w:tcPr>
            <w:tcW w:w="817" w:type="dxa"/>
          </w:tcPr>
          <w:p w:rsidR="00AE0523" w:rsidRPr="006A50BA" w:rsidRDefault="00AE0523" w:rsidP="006A50BA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19725" cy="3790950"/>
                  <wp:effectExtent l="19050" t="0" r="9525" b="0"/>
                  <wp:docPr id="2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l="1008" t="2830" r="3361" b="33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9725" cy="379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7D1097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76875" cy="1571625"/>
                  <wp:effectExtent l="19050" t="0" r="9525" b="0"/>
                  <wp:docPr id="2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</w:tcPr>
          <w:p w:rsidR="00AE0523" w:rsidRPr="008D7D04" w:rsidRDefault="00AE0523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6A50BA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57900" cy="1041473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10414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50BA" w:rsidRPr="007D1097" w:rsidRDefault="008D7D04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57900" cy="1616599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16165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00C8" w:rsidRPr="007D1097" w:rsidTr="008D7D04">
        <w:tc>
          <w:tcPr>
            <w:tcW w:w="817" w:type="dxa"/>
          </w:tcPr>
          <w:p w:rsidR="006D00C8" w:rsidRPr="008D7D04" w:rsidRDefault="006D00C8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6D00C8" w:rsidRDefault="006D00C8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81675" cy="2359867"/>
                  <wp:effectExtent l="19050" t="0" r="9525" b="0"/>
                  <wp:docPr id="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1675" cy="2359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00C8" w:rsidRDefault="006D00C8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1733550"/>
                  <wp:effectExtent l="19050" t="0" r="0" b="0"/>
                  <wp:docPr id="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8D7D04">
        <w:tc>
          <w:tcPr>
            <w:tcW w:w="817" w:type="dxa"/>
            <w:vMerge w:val="restart"/>
          </w:tcPr>
          <w:p w:rsidR="00E2004F" w:rsidRPr="008D7D04" w:rsidRDefault="00E2004F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1143000"/>
                  <wp:effectExtent l="19050" t="0" r="9525" b="0"/>
                  <wp:docPr id="4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7621E9">
        <w:tc>
          <w:tcPr>
            <w:tcW w:w="817" w:type="dxa"/>
            <w:vMerge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2181225"/>
                  <wp:effectExtent l="19050" t="0" r="9525" b="0"/>
                  <wp:docPr id="4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218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7621E9">
        <w:tc>
          <w:tcPr>
            <w:tcW w:w="817" w:type="dxa"/>
            <w:vMerge w:val="restart"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24375" cy="1800225"/>
                  <wp:effectExtent l="19050" t="0" r="9525" b="0"/>
                  <wp:docPr id="47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3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7621E9">
        <w:tc>
          <w:tcPr>
            <w:tcW w:w="817" w:type="dxa"/>
            <w:vMerge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3581400"/>
                  <wp:effectExtent l="19050" t="0" r="9525" b="0"/>
                  <wp:docPr id="48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3581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D04" w:rsidRPr="007D1097" w:rsidTr="008D7D04">
        <w:tc>
          <w:tcPr>
            <w:tcW w:w="817" w:type="dxa"/>
          </w:tcPr>
          <w:p w:rsidR="008D7D04" w:rsidRPr="008D7D04" w:rsidRDefault="008D7D04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124575" cy="1485900"/>
                  <wp:effectExtent l="19050" t="0" r="9525" b="0"/>
                  <wp:docPr id="1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129793" cy="3038475"/>
                  <wp:effectExtent l="19050" t="0" r="4307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9793" cy="303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C851F4" w:rsidRPr="007D1097" w:rsidTr="008D7D04">
        <w:tc>
          <w:tcPr>
            <w:tcW w:w="817" w:type="dxa"/>
            <w:vMerge w:val="restart"/>
          </w:tcPr>
          <w:p w:rsidR="00C851F4" w:rsidRPr="008D7D04" w:rsidRDefault="00C851F4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Default="00C851F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62475" cy="1809750"/>
                  <wp:effectExtent l="19050" t="0" r="9525" b="0"/>
                  <wp:docPr id="39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1809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8D7D04">
        <w:tc>
          <w:tcPr>
            <w:tcW w:w="817" w:type="dxa"/>
            <w:vMerge/>
          </w:tcPr>
          <w:p w:rsidR="00C851F4" w:rsidRPr="008D7D04" w:rsidRDefault="00C851F4" w:rsidP="00C851F4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Default="00C851F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14875" cy="2162175"/>
                  <wp:effectExtent l="19050" t="0" r="9525" b="0"/>
                  <wp:docPr id="40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216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8D7D04">
        <w:tc>
          <w:tcPr>
            <w:tcW w:w="817" w:type="dxa"/>
            <w:vMerge w:val="restart"/>
          </w:tcPr>
          <w:p w:rsidR="00E2004F" w:rsidRPr="008D7D04" w:rsidRDefault="00E2004F" w:rsidP="00E2004F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2276475"/>
                  <wp:effectExtent l="19050" t="0" r="9525" b="0"/>
                  <wp:docPr id="53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8D7D04">
        <w:tc>
          <w:tcPr>
            <w:tcW w:w="817" w:type="dxa"/>
            <w:vMerge/>
          </w:tcPr>
          <w:p w:rsidR="00E2004F" w:rsidRPr="008D7D04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14875" cy="3076575"/>
                  <wp:effectExtent l="19050" t="0" r="9525" b="0"/>
                  <wp:docPr id="51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307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52975" cy="3286125"/>
                  <wp:effectExtent l="19050" t="0" r="9525" b="0"/>
                  <wp:docPr id="52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3286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8D7D04">
        <w:tc>
          <w:tcPr>
            <w:tcW w:w="817" w:type="dxa"/>
            <w:vMerge w:val="restart"/>
          </w:tcPr>
          <w:p w:rsidR="00E2004F" w:rsidRPr="00E2004F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004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ли</w:t>
            </w: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2400300"/>
                  <wp:effectExtent l="19050" t="0" r="9525" b="0"/>
                  <wp:docPr id="55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240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8D7D04">
        <w:tc>
          <w:tcPr>
            <w:tcW w:w="817" w:type="dxa"/>
            <w:vMerge/>
          </w:tcPr>
          <w:p w:rsidR="00E2004F" w:rsidRPr="00E2004F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4333875"/>
                  <wp:effectExtent l="19050" t="0" r="9525" b="0"/>
                  <wp:docPr id="56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433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2305050"/>
                  <wp:effectExtent l="19050" t="0" r="9525" b="0"/>
                  <wp:docPr id="57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8D7D04">
        <w:tc>
          <w:tcPr>
            <w:tcW w:w="817" w:type="dxa"/>
            <w:vMerge w:val="restart"/>
          </w:tcPr>
          <w:p w:rsidR="00C851F4" w:rsidRPr="008D7D04" w:rsidRDefault="00C851F4" w:rsidP="008D7D04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629275" cy="2238375"/>
                  <wp:effectExtent l="19050" t="0" r="9525" b="0"/>
                  <wp:docPr id="6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8D7D04">
        <w:tc>
          <w:tcPr>
            <w:tcW w:w="817" w:type="dxa"/>
            <w:vMerge/>
          </w:tcPr>
          <w:p w:rsidR="00C851F4" w:rsidRPr="007D1097" w:rsidRDefault="00C851F4" w:rsidP="008F5FBF">
            <w:p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D7D04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72050" cy="4761409"/>
                  <wp:effectExtent l="19050" t="0" r="0" b="0"/>
                  <wp:docPr id="7" name="Рисунок 79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l="5735" t="34005" r="55735" b="167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4761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51F4" w:rsidRPr="007D1097" w:rsidRDefault="00C851F4" w:rsidP="008D7D04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114925" cy="1228725"/>
                  <wp:effectExtent l="19050" t="0" r="9525" b="0"/>
                  <wp:docPr id="8" name="Рисунок 82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l="53382" t="9122" r="8088" b="77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50BA" w:rsidRPr="007D1097" w:rsidTr="008D7D04">
        <w:tc>
          <w:tcPr>
            <w:tcW w:w="817" w:type="dxa"/>
          </w:tcPr>
          <w:p w:rsidR="006A50BA" w:rsidRPr="007D1097" w:rsidRDefault="006A50BA" w:rsidP="008F5FBF">
            <w:p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6A50BA" w:rsidRPr="007D1097" w:rsidRDefault="006A50BA" w:rsidP="008F5FBF">
            <w:pPr>
              <w:jc w:val="center"/>
              <w:rPr>
                <w:noProof/>
                <w:sz w:val="24"/>
                <w:szCs w:val="24"/>
              </w:rPr>
            </w:pPr>
          </w:p>
        </w:tc>
      </w:tr>
      <w:tr w:rsidR="00C851F4" w:rsidRPr="007D1097" w:rsidTr="008D7D04">
        <w:tc>
          <w:tcPr>
            <w:tcW w:w="817" w:type="dxa"/>
            <w:vMerge w:val="restart"/>
          </w:tcPr>
          <w:p w:rsidR="00C851F4" w:rsidRPr="00C851F4" w:rsidRDefault="00C851F4" w:rsidP="00C851F4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629275" cy="1714500"/>
                  <wp:effectExtent l="19050" t="0" r="9525" b="0"/>
                  <wp:docPr id="21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t="3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8D7D04">
        <w:tc>
          <w:tcPr>
            <w:tcW w:w="817" w:type="dxa"/>
            <w:vMerge/>
          </w:tcPr>
          <w:p w:rsidR="00C851F4" w:rsidRPr="007D1097" w:rsidRDefault="00C851F4" w:rsidP="007D74FB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7D74FB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81575" cy="6724650"/>
                  <wp:effectExtent l="19050" t="0" r="9525" b="0"/>
                  <wp:docPr id="27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672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8D7D04">
        <w:tc>
          <w:tcPr>
            <w:tcW w:w="817" w:type="dxa"/>
          </w:tcPr>
          <w:p w:rsidR="00AE0523" w:rsidRPr="007D74FB" w:rsidRDefault="00AE0523" w:rsidP="007D74FB">
            <w:pPr>
              <w:jc w:val="center"/>
              <w:rPr>
                <w:b/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74FB" w:rsidRDefault="00AE0523" w:rsidP="007D74FB">
            <w:pPr>
              <w:jc w:val="center"/>
              <w:rPr>
                <w:b/>
                <w:noProof/>
                <w:sz w:val="24"/>
                <w:szCs w:val="24"/>
              </w:rPr>
            </w:pPr>
            <w:r w:rsidRPr="007D74FB">
              <w:rPr>
                <w:b/>
                <w:noProof/>
                <w:sz w:val="24"/>
                <w:szCs w:val="24"/>
              </w:rPr>
              <w:t>ИЛИ</w:t>
            </w:r>
          </w:p>
        </w:tc>
      </w:tr>
      <w:tr w:rsidR="00AE0523" w:rsidRPr="007D1097" w:rsidTr="008D7D04">
        <w:tc>
          <w:tcPr>
            <w:tcW w:w="817" w:type="dxa"/>
          </w:tcPr>
          <w:p w:rsidR="00AE0523" w:rsidRDefault="00AE0523" w:rsidP="007D74FB">
            <w:pPr>
              <w:rPr>
                <w:noProof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172075" cy="1876425"/>
                  <wp:effectExtent l="19050" t="0" r="9525" b="0"/>
                  <wp:docPr id="32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7D1097" w:rsidRDefault="00AE0523" w:rsidP="007D74FB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019675" cy="6391275"/>
                  <wp:effectExtent l="19050" t="0" r="9525" b="0"/>
                  <wp:docPr id="33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39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Tr="008D7D04">
        <w:tc>
          <w:tcPr>
            <w:tcW w:w="817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AD6F0F" w:rsidRDefault="00A60EFD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E0523" w:rsidRPr="00AD6F0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FIZIKA\\11_01\\085642.doc \* MERGEFORMAT </w:instrTex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E0523" w:rsidRPr="00AD6F0F" w:rsidRDefault="00AE0523" w:rsidP="007D74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E0523" w:rsidRPr="00AD6F0F" w:rsidRDefault="00AE0523" w:rsidP="007D74FB">
            <w:pPr>
              <w:framePr w:hSpace="180" w:wrap="around" w:vAnchor="text" w:hAnchor="page" w:x="7411" w:y="117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object w:dxaOrig="4169" w:dyaOrig="2234">
                <v:shape id="_x0000_i1030" type="#_x0000_t75" style="width:168.75pt;height:90.75pt" o:ole="">
                  <v:imagedata r:id="rId46" o:title=""/>
                </v:shape>
                <o:OLEObject Type="Embed" ProgID="Word.Picture.8" ShapeID="_x0000_i1030" DrawAspect="Content" ObjectID="_1479914755" r:id="rId47"/>
              </w:object>
            </w:r>
          </w:p>
          <w:p w:rsidR="00AE0523" w:rsidRPr="00AD6F0F" w:rsidRDefault="00AE0523" w:rsidP="007D74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На наклонной плоскости находится брусок, связанный с грузом перекинутой через блок невесомый нерастяжимой нитью (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рисунок). Угол наклона  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плоскости равен  30</w:t>
            </w:r>
            <w:r w:rsidRPr="00AD6F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;  масса бруска  </w:t>
            </w:r>
            <w:smartTag w:uri="urn:schemas-microsoft-com:office:smarttags" w:element="metricconverter">
              <w:smartTagPr>
                <w:attr w:name="ProductID" w:val="2 кг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2 кг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, коэффициент трения бруска о плоскость равна 0,23, масса груза  </w:t>
            </w:r>
            <w:smartTag w:uri="urn:schemas-microsoft-com:office:smarttags" w:element="metricconverter">
              <w:smartTagPr>
                <w:attr w:name="ProductID" w:val="0,2 кг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0,2 кг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. В начальный момент времени брусок покоился на расстоянии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5 м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от точки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А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у основания плоскости.  Определите расстояние от бруска до точки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А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через  2 с.</w:t>
            </w:r>
          </w:p>
          <w:p w:rsidR="00AE0523" w:rsidRPr="00AD6F0F" w:rsidRDefault="00AE0523" w:rsidP="007D74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9498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9498"/>
            </w:tblGrid>
            <w:tr w:rsidR="00AE0523" w:rsidRPr="00AD6F0F" w:rsidTr="008D7D04">
              <w:tc>
                <w:tcPr>
                  <w:tcW w:w="9498" w:type="dxa"/>
                  <w:tcBorders>
                    <w:bottom w:val="single" w:sz="4" w:space="0" w:color="auto"/>
                  </w:tcBorders>
                </w:tcPr>
                <w:p w:rsidR="00AE0523" w:rsidRPr="00AD6F0F" w:rsidRDefault="00AE0523" w:rsidP="008F5FBF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AE0523" w:rsidRPr="00AD6F0F" w:rsidTr="008D7D04">
              <w:trPr>
                <w:trHeight w:val="640"/>
              </w:trPr>
              <w:tc>
                <w:tcPr>
                  <w:tcW w:w="9498" w:type="dxa"/>
                  <w:tcBorders>
                    <w:top w:val="single" w:sz="4" w:space="0" w:color="auto"/>
                  </w:tcBorders>
                </w:tcPr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русок может двигаться только вдоль наклонной плоскости, силы, действующие на брусок, обозначены на рисунке.  Поскольку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F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,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0 = 2 (Н),  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α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0,5 = 10 (Н),  а максимальное значение модуля силы трения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380" w:dyaOrig="460">
                      <v:shape id="_x0000_i1031" type="#_x0000_t75" style="width:18.75pt;height:23.25pt" o:ole="">
                        <v:imagedata r:id="rId48" o:title=""/>
                      </v:shape>
                      <o:OLEObject Type="Embed" ProgID="Equation.DSMT4" ShapeID="_x0000_i1031" DrawAspect="Content" ObjectID="_1479914756" r:id="rId49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D"/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cos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≈ 3,98 (Н), то сила трения направлена вверх по наклонной плоскости, а брусок движется вниз по наклонной плоскости.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4860" w:dyaOrig="2955">
                      <v:shape id="_x0000_i1032" type="#_x0000_t75" style="width:196.5pt;height:120pt" o:ole="">
                        <v:imagedata r:id="rId50" o:title=""/>
                      </v:shape>
                      <o:OLEObject Type="Embed" ProgID="Word.Picture.8" ShapeID="_x0000_i1032" DrawAspect="Content" ObjectID="_1479914757" r:id="rId51"/>
                    </w:objec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 второму закону Ньютона ускорение бруска 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а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= 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α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μMgcosα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)/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+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аправим координатную ось  0Х  вниз вдоль плоскости, как показано на рисунке.  Координата бруска в момент времен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  равна х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Тогда в момент времени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&gt; 0  имеем:  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 = x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- </w:t>
                  </w: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en-US"/>
                    </w:rPr>
                    <w:t>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/2;   x = x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-  (Mg 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α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–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μMgcosα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–mg)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en-US"/>
                    </w:rPr>
                    <w:t>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/2(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+M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)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B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1,35 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)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твет: 1,35 м</w:t>
                  </w:r>
                </w:p>
              </w:tc>
            </w:tr>
          </w:tbl>
          <w:p w:rsidR="00AE0523" w:rsidRPr="00AD6F0F" w:rsidRDefault="00A60EFD" w:rsidP="007D74FB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494"/>
              <w:gridCol w:w="969"/>
            </w:tblGrid>
            <w:tr w:rsidR="00AE0523" w:rsidRPr="00AD6F0F" w:rsidTr="008D7D04">
              <w:tc>
                <w:tcPr>
                  <w:tcW w:w="8494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969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AE0523" w:rsidRPr="00AD6F0F" w:rsidTr="008D7D04">
              <w:tc>
                <w:tcPr>
                  <w:tcW w:w="8494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val="en-US" w:eastAsia="en-US"/>
                    </w:rPr>
                    <w:t>II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 xml:space="preserve"> закон Ньютона, формула расчёта силы трения скольжения, уравнение для определения координаты тела при равноускоренном движении</w:t>
                  </w: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;</w:t>
                  </w:r>
                </w:p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969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AE0523" w:rsidRDefault="00AE0523" w:rsidP="007D74FB"/>
        </w:tc>
      </w:tr>
      <w:tr w:rsidR="00AE0523" w:rsidTr="008D7D04">
        <w:tc>
          <w:tcPr>
            <w:tcW w:w="817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333875" cy="5574234"/>
                  <wp:effectExtent l="19050" t="0" r="9525" b="0"/>
                  <wp:docPr id="34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5574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AD6F0F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52950" cy="3264528"/>
                  <wp:effectExtent l="19050" t="0" r="0" b="0"/>
                  <wp:docPr id="35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 t="1900" r="25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3264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Tr="008D7D04">
        <w:tc>
          <w:tcPr>
            <w:tcW w:w="817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583E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02581" cy="5486400"/>
                  <wp:effectExtent l="19050" t="0" r="0" b="0"/>
                  <wp:docPr id="36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581" cy="548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BE038F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583E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81575" cy="1368122"/>
                  <wp:effectExtent l="19050" t="0" r="9525" b="0"/>
                  <wp:docPr id="37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3681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75F9" w:rsidTr="008D7D04">
        <w:tc>
          <w:tcPr>
            <w:tcW w:w="817" w:type="dxa"/>
          </w:tcPr>
          <w:p w:rsidR="00C775F9" w:rsidRPr="00C851F4" w:rsidRDefault="00C775F9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775F9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923925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5F9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67425" cy="923925"/>
                  <wp:effectExtent l="1905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5F9" w:rsidRPr="00583E83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6067425" cy="2695575"/>
                  <wp:effectExtent l="19050" t="0" r="952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269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395" w:rsidTr="008D7D04">
        <w:tc>
          <w:tcPr>
            <w:tcW w:w="817" w:type="dxa"/>
          </w:tcPr>
          <w:p w:rsidR="007E3395" w:rsidRPr="00583E83" w:rsidRDefault="007E3395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7E3395" w:rsidRDefault="007E3395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15000" cy="762598"/>
                  <wp:effectExtent l="19050" t="0" r="0" b="0"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762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3395" w:rsidRDefault="007E3395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1847850"/>
                  <wp:effectExtent l="19050" t="0" r="0" b="0"/>
                  <wp:docPr id="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1847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74FB" w:rsidRDefault="007D74FB" w:rsidP="007D74FB"/>
    <w:p w:rsidR="007D74FB" w:rsidRDefault="007D74FB" w:rsidP="007D74FB"/>
    <w:p w:rsidR="00CE25EE" w:rsidRDefault="00CE25EE"/>
    <w:sectPr w:rsidR="00CE25EE" w:rsidSect="007D74F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1F2E10"/>
    <w:multiLevelType w:val="hybridMultilevel"/>
    <w:tmpl w:val="5ADAB29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7D74FB"/>
    <w:rsid w:val="00221A00"/>
    <w:rsid w:val="0046354B"/>
    <w:rsid w:val="005010B0"/>
    <w:rsid w:val="00583E83"/>
    <w:rsid w:val="006A50BA"/>
    <w:rsid w:val="006D00C8"/>
    <w:rsid w:val="007D74FB"/>
    <w:rsid w:val="007E3395"/>
    <w:rsid w:val="008D7D04"/>
    <w:rsid w:val="00902382"/>
    <w:rsid w:val="009347E7"/>
    <w:rsid w:val="00A60EFD"/>
    <w:rsid w:val="00AB38DA"/>
    <w:rsid w:val="00AE0523"/>
    <w:rsid w:val="00B5090F"/>
    <w:rsid w:val="00BE038F"/>
    <w:rsid w:val="00C775F9"/>
    <w:rsid w:val="00C851F4"/>
    <w:rsid w:val="00CE25EE"/>
    <w:rsid w:val="00E200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38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74F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D74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D74FB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6354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8.emf"/><Relationship Id="rId39" Type="http://schemas.openxmlformats.org/officeDocument/2006/relationships/image" Target="media/image31.emf"/><Relationship Id="rId21" Type="http://schemas.openxmlformats.org/officeDocument/2006/relationships/image" Target="media/image13.emf"/><Relationship Id="rId34" Type="http://schemas.openxmlformats.org/officeDocument/2006/relationships/image" Target="media/image26.emf"/><Relationship Id="rId42" Type="http://schemas.openxmlformats.org/officeDocument/2006/relationships/image" Target="media/image34.emf"/><Relationship Id="rId47" Type="http://schemas.openxmlformats.org/officeDocument/2006/relationships/oleObject" Target="embeddings/oleObject5.bin"/><Relationship Id="rId50" Type="http://schemas.openxmlformats.org/officeDocument/2006/relationships/image" Target="media/image40.emf"/><Relationship Id="rId55" Type="http://schemas.openxmlformats.org/officeDocument/2006/relationships/image" Target="media/image44.emf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emf"/><Relationship Id="rId29" Type="http://schemas.openxmlformats.org/officeDocument/2006/relationships/image" Target="media/image21.emf"/><Relationship Id="rId41" Type="http://schemas.openxmlformats.org/officeDocument/2006/relationships/image" Target="media/image33.jpeg"/><Relationship Id="rId54" Type="http://schemas.openxmlformats.org/officeDocument/2006/relationships/image" Target="media/image43.e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6.emf"/><Relationship Id="rId32" Type="http://schemas.openxmlformats.org/officeDocument/2006/relationships/image" Target="media/image24.emf"/><Relationship Id="rId37" Type="http://schemas.openxmlformats.org/officeDocument/2006/relationships/image" Target="media/image29.emf"/><Relationship Id="rId40" Type="http://schemas.openxmlformats.org/officeDocument/2006/relationships/image" Target="media/image32.emf"/><Relationship Id="rId45" Type="http://schemas.openxmlformats.org/officeDocument/2006/relationships/image" Target="media/image37.emf"/><Relationship Id="rId53" Type="http://schemas.openxmlformats.org/officeDocument/2006/relationships/image" Target="media/image42.emf"/><Relationship Id="rId58" Type="http://schemas.openxmlformats.org/officeDocument/2006/relationships/image" Target="media/image47.emf"/><Relationship Id="rId5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36" Type="http://schemas.openxmlformats.org/officeDocument/2006/relationships/image" Target="media/image28.emf"/><Relationship Id="rId49" Type="http://schemas.openxmlformats.org/officeDocument/2006/relationships/oleObject" Target="embeddings/oleObject6.bin"/><Relationship Id="rId57" Type="http://schemas.openxmlformats.org/officeDocument/2006/relationships/image" Target="media/image46.emf"/><Relationship Id="rId61" Type="http://schemas.openxmlformats.org/officeDocument/2006/relationships/fontTable" Target="fontTable.xml"/><Relationship Id="rId10" Type="http://schemas.openxmlformats.org/officeDocument/2006/relationships/image" Target="media/image6.emf"/><Relationship Id="rId19" Type="http://schemas.openxmlformats.org/officeDocument/2006/relationships/oleObject" Target="embeddings/oleObject4.bin"/><Relationship Id="rId31" Type="http://schemas.openxmlformats.org/officeDocument/2006/relationships/image" Target="media/image23.emf"/><Relationship Id="rId44" Type="http://schemas.openxmlformats.org/officeDocument/2006/relationships/image" Target="media/image36.emf"/><Relationship Id="rId52" Type="http://schemas.openxmlformats.org/officeDocument/2006/relationships/image" Target="media/image41.emf"/><Relationship Id="rId60" Type="http://schemas.openxmlformats.org/officeDocument/2006/relationships/image" Target="media/image49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wmf"/><Relationship Id="rId22" Type="http://schemas.openxmlformats.org/officeDocument/2006/relationships/image" Target="media/image14.emf"/><Relationship Id="rId27" Type="http://schemas.openxmlformats.org/officeDocument/2006/relationships/image" Target="media/image19.emf"/><Relationship Id="rId30" Type="http://schemas.openxmlformats.org/officeDocument/2006/relationships/image" Target="media/image22.emf"/><Relationship Id="rId35" Type="http://schemas.openxmlformats.org/officeDocument/2006/relationships/image" Target="media/image27.emf"/><Relationship Id="rId43" Type="http://schemas.openxmlformats.org/officeDocument/2006/relationships/image" Target="media/image35.emf"/><Relationship Id="rId48" Type="http://schemas.openxmlformats.org/officeDocument/2006/relationships/image" Target="media/image39.wmf"/><Relationship Id="rId56" Type="http://schemas.openxmlformats.org/officeDocument/2006/relationships/image" Target="media/image45.emf"/><Relationship Id="rId8" Type="http://schemas.openxmlformats.org/officeDocument/2006/relationships/image" Target="media/image4.png"/><Relationship Id="rId51" Type="http://schemas.openxmlformats.org/officeDocument/2006/relationships/oleObject" Target="embeddings/oleObject7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7.emf"/><Relationship Id="rId33" Type="http://schemas.openxmlformats.org/officeDocument/2006/relationships/image" Target="media/image25.emf"/><Relationship Id="rId38" Type="http://schemas.openxmlformats.org/officeDocument/2006/relationships/image" Target="media/image30.emf"/><Relationship Id="rId46" Type="http://schemas.openxmlformats.org/officeDocument/2006/relationships/image" Target="media/image38.emf"/><Relationship Id="rId59" Type="http://schemas.openxmlformats.org/officeDocument/2006/relationships/image" Target="media/image4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509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7</cp:revision>
  <dcterms:created xsi:type="dcterms:W3CDTF">2014-11-30T07:12:00Z</dcterms:created>
  <dcterms:modified xsi:type="dcterms:W3CDTF">2014-12-12T15:39:00Z</dcterms:modified>
</cp:coreProperties>
</file>